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00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7" r:id="rId24"/>
    <p:sldId id="398" r:id="rId25"/>
    <p:sldId id="399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51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Lecture Notes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1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8BBDCBE-7E9F-4236-B184-E4C667733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6525"/>
            <a:ext cx="9144000" cy="603225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" y="56388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5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6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8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9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1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2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3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4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5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6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2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3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4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6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7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B8887D-7A37-437E-8C09-3494647DE6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8B9BB0-9A52-4B51-BD5C-FADAC902E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F6F7F3-B587-4CFA-AF67-6AC01E3C67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353067-7C81-4F1F-9BEB-E1B152971C4C}"/>
              </a:ext>
            </a:extLst>
          </p:cNvPr>
          <p:cNvSpPr txBox="1"/>
          <p:nvPr/>
        </p:nvSpPr>
        <p:spPr>
          <a:xfrm>
            <a:off x="2286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 for Monday     2/21/2022 --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2FE100-7DDB-4E8E-BA68-965B6F599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57628"/>
            <a:ext cx="9144000" cy="374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3707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dirty="0"/>
              <a:t>1831-1879</a:t>
            </a:r>
            <a:r>
              <a:rPr lang="en-US" sz="2400" dirty="0">
                <a:latin typeface="+mj-lt"/>
              </a:rPr>
              <a:t>)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25</TotalTime>
  <Words>663</Words>
  <Application>Microsoft Office PowerPoint</Application>
  <PresentationFormat>On-screen Show (4:3)</PresentationFormat>
  <Paragraphs>129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1</cp:revision>
  <cp:lastPrinted>2020-02-13T06:01:11Z</cp:lastPrinted>
  <dcterms:created xsi:type="dcterms:W3CDTF">2012-01-10T18:32:24Z</dcterms:created>
  <dcterms:modified xsi:type="dcterms:W3CDTF">2022-02-18T17:00:47Z</dcterms:modified>
</cp:coreProperties>
</file>